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33802A" w14:textId="77777777" w:rsidR="00944EC1" w:rsidRPr="009C7DF3" w:rsidRDefault="00944EC1" w:rsidP="00BD438C">
      <w:pPr>
        <w:rPr>
          <w:b/>
          <w:sz w:val="28"/>
          <w:szCs w:val="28"/>
        </w:rPr>
      </w:pPr>
      <w:r w:rsidRPr="009C7DF3">
        <w:rPr>
          <w:b/>
          <w:sz w:val="28"/>
          <w:szCs w:val="28"/>
        </w:rPr>
        <w:t>2.4 Linear Functions</w:t>
      </w:r>
    </w:p>
    <w:p w14:paraId="33EBEA49" w14:textId="77777777" w:rsidR="00855874" w:rsidRPr="000B2469" w:rsidRDefault="00855874" w:rsidP="00855874"/>
    <w:p w14:paraId="44673E8C" w14:textId="77777777" w:rsidR="00944EC1" w:rsidRDefault="00E544B5" w:rsidP="00BD438C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90727C">
        <w:rPr>
          <w:b/>
          <w:bCs/>
          <w:sz w:val="28"/>
          <w:szCs w:val="28"/>
        </w:rPr>
        <w:t xml:space="preserve">  1  </w:t>
      </w:r>
      <w:r w:rsidR="0090727C">
        <w:rPr>
          <w:b/>
        </w:rPr>
        <w:t>Graphing a Linear Function Using Intercepts</w:t>
      </w:r>
    </w:p>
    <w:p w14:paraId="69FD7854" w14:textId="1486D63E" w:rsidR="0090727C" w:rsidRDefault="0090727C" w:rsidP="00F86AA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8"/>
        <w:gridCol w:w="3487"/>
      </w:tblGrid>
      <w:tr w:rsidR="00EA2CB8" w14:paraId="475B1269" w14:textId="77777777" w:rsidTr="00EA2CB8">
        <w:tc>
          <w:tcPr>
            <w:tcW w:w="5688" w:type="dxa"/>
          </w:tcPr>
          <w:p w14:paraId="030EE343" w14:textId="77777777" w:rsidR="00EA2CB8" w:rsidRDefault="00EA2CB8" w:rsidP="00EA2CB8">
            <w:r>
              <w:t xml:space="preserve">Graph </w:t>
            </w:r>
            <w:r w:rsidRPr="00DE5B2B">
              <w:rPr>
                <w:position w:val="-24"/>
              </w:rPr>
              <w:object w:dxaOrig="1520" w:dyaOrig="620" w14:anchorId="413AAD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2pt;height:31.2pt" o:ole="">
                  <v:imagedata r:id="rId7" o:title=""/>
                </v:shape>
                <o:OLEObject Type="Embed" ProgID="Equation.DSMT4" ShapeID="_x0000_i1025" DrawAspect="Content" ObjectID="_1628053265" r:id="rId8"/>
              </w:object>
            </w:r>
            <w:r>
              <w:t xml:space="preserve"> Give the domain and range.</w:t>
            </w:r>
          </w:p>
          <w:p w14:paraId="28126D6D" w14:textId="2B711F23" w:rsidR="00EA2CB8" w:rsidRDefault="00EA2CB8" w:rsidP="00F86AA9"/>
        </w:tc>
        <w:tc>
          <w:tcPr>
            <w:tcW w:w="3487" w:type="dxa"/>
          </w:tcPr>
          <w:p w14:paraId="2A6387BC" w14:textId="6E54BABE" w:rsidR="00EA2CB8" w:rsidRDefault="00B12871" w:rsidP="00F86AA9">
            <w:r>
              <w:rPr>
                <w:noProof/>
              </w:rPr>
              <w:drawing>
                <wp:inline distT="0" distB="0" distL="0" distR="0" wp14:anchorId="152A758E" wp14:editId="1DFC2CF0">
                  <wp:extent cx="2072640" cy="2049780"/>
                  <wp:effectExtent l="0" t="0" r="0" b="0"/>
                  <wp:docPr id="481" name="Picture 481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1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95C241" w14:textId="77777777" w:rsidR="00EA2CB8" w:rsidRDefault="00EA2CB8" w:rsidP="00275BE6">
      <w:pPr>
        <w:rPr>
          <w:b/>
          <w:bCs/>
          <w:sz w:val="28"/>
          <w:szCs w:val="28"/>
        </w:rPr>
      </w:pPr>
    </w:p>
    <w:p w14:paraId="1F6D5060" w14:textId="69393AE8" w:rsidR="00275BE6" w:rsidRDefault="00E544B5" w:rsidP="00275BE6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90727C">
        <w:rPr>
          <w:b/>
          <w:bCs/>
          <w:sz w:val="28"/>
          <w:szCs w:val="28"/>
        </w:rPr>
        <w:t xml:space="preserve">  2  </w:t>
      </w:r>
      <w:r w:rsidR="0090727C">
        <w:rPr>
          <w:b/>
        </w:rPr>
        <w:t>Graphing a Horizontal Line</w:t>
      </w:r>
    </w:p>
    <w:p w14:paraId="40F65A63" w14:textId="77777777" w:rsidR="00EA2CB8" w:rsidRDefault="00EA2CB8" w:rsidP="00EA2CB8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8"/>
        <w:gridCol w:w="3487"/>
      </w:tblGrid>
      <w:tr w:rsidR="00EA2CB8" w14:paraId="71E3C46B" w14:textId="77777777" w:rsidTr="00EA2CB8">
        <w:tc>
          <w:tcPr>
            <w:tcW w:w="5688" w:type="dxa"/>
          </w:tcPr>
          <w:p w14:paraId="23C18604" w14:textId="77777777" w:rsidR="00EA2CB8" w:rsidRDefault="00EA2CB8" w:rsidP="00EA2CB8">
            <w:pPr>
              <w:tabs>
                <w:tab w:val="left" w:pos="6270"/>
              </w:tabs>
            </w:pPr>
            <w:r>
              <w:t xml:space="preserve">Graph </w:t>
            </w:r>
            <w:r w:rsidRPr="005E35CF">
              <w:rPr>
                <w:position w:val="-12"/>
              </w:rPr>
              <w:object w:dxaOrig="980" w:dyaOrig="380" w14:anchorId="28E99338">
                <v:shape id="_x0000_i1026" type="#_x0000_t75" style="width:49.2pt;height:19.2pt" o:ole="">
                  <v:imagedata r:id="rId10" o:title=""/>
                </v:shape>
                <o:OLEObject Type="Embed" ProgID="Equation.DSMT4" ShapeID="_x0000_i1026" DrawAspect="Content" ObjectID="_1628053266" r:id="rId11"/>
              </w:object>
            </w:r>
            <w:r>
              <w:t xml:space="preserve"> Give the domain and range.</w:t>
            </w:r>
          </w:p>
          <w:p w14:paraId="45F661BB" w14:textId="64A2D650" w:rsidR="00EA2CB8" w:rsidRDefault="00EA2CB8" w:rsidP="008221CB"/>
        </w:tc>
        <w:tc>
          <w:tcPr>
            <w:tcW w:w="3487" w:type="dxa"/>
          </w:tcPr>
          <w:p w14:paraId="3AE803BA" w14:textId="6828675B" w:rsidR="00EA2CB8" w:rsidRDefault="00B12871" w:rsidP="008221CB">
            <w:r>
              <w:rPr>
                <w:noProof/>
              </w:rPr>
              <w:drawing>
                <wp:inline distT="0" distB="0" distL="0" distR="0" wp14:anchorId="112E86CE" wp14:editId="2952CA52">
                  <wp:extent cx="2072640" cy="2049780"/>
                  <wp:effectExtent l="0" t="0" r="0" b="0"/>
                  <wp:docPr id="541" name="Picture 541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1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9F33282" w14:textId="77777777" w:rsidR="00EA2CB8" w:rsidRDefault="00EA2CB8" w:rsidP="00EA2CB8">
      <w:pPr>
        <w:rPr>
          <w:b/>
          <w:bCs/>
          <w:sz w:val="28"/>
          <w:szCs w:val="28"/>
        </w:rPr>
      </w:pPr>
    </w:p>
    <w:p w14:paraId="293B1195" w14:textId="77777777" w:rsidR="00275BE6" w:rsidRDefault="00E544B5" w:rsidP="00275BE6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F86AA9">
        <w:rPr>
          <w:b/>
          <w:bCs/>
          <w:sz w:val="28"/>
          <w:szCs w:val="28"/>
        </w:rPr>
        <w:t xml:space="preserve">  3  </w:t>
      </w:r>
      <w:r w:rsidR="00F86AA9">
        <w:rPr>
          <w:b/>
        </w:rPr>
        <w:t xml:space="preserve">Graphing a </w:t>
      </w:r>
      <w:r w:rsidR="0041043D">
        <w:rPr>
          <w:b/>
        </w:rPr>
        <w:t>Vertical</w:t>
      </w:r>
      <w:r w:rsidR="00F86AA9">
        <w:rPr>
          <w:b/>
        </w:rPr>
        <w:t xml:space="preserve"> Line</w:t>
      </w:r>
    </w:p>
    <w:p w14:paraId="1C091C2A" w14:textId="77777777" w:rsidR="00EA2CB8" w:rsidRDefault="00EA2CB8" w:rsidP="00EA2CB8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8"/>
        <w:gridCol w:w="3487"/>
      </w:tblGrid>
      <w:tr w:rsidR="00EA2CB8" w14:paraId="4540AD37" w14:textId="77777777" w:rsidTr="008221CB">
        <w:tc>
          <w:tcPr>
            <w:tcW w:w="5688" w:type="dxa"/>
          </w:tcPr>
          <w:p w14:paraId="54313C84" w14:textId="77777777" w:rsidR="00EA2CB8" w:rsidRDefault="00EA2CB8" w:rsidP="00EA2CB8">
            <w:r>
              <w:t xml:space="preserve">Graph </w:t>
            </w:r>
            <w:r w:rsidRPr="005E35CF">
              <w:rPr>
                <w:position w:val="-6"/>
              </w:rPr>
              <w:object w:dxaOrig="620" w:dyaOrig="279" w14:anchorId="601D040C">
                <v:shape id="_x0000_i1027" type="#_x0000_t75" style="width:31.2pt;height:13.8pt" o:ole="">
                  <v:imagedata r:id="rId12" o:title=""/>
                </v:shape>
                <o:OLEObject Type="Embed" ProgID="Equation.DSMT4" ShapeID="_x0000_i1027" DrawAspect="Content" ObjectID="_1628053267" r:id="rId13"/>
              </w:object>
            </w:r>
            <w:r>
              <w:t xml:space="preserve"> Give the domain and range of this relation.</w:t>
            </w:r>
          </w:p>
          <w:p w14:paraId="635CC28E" w14:textId="77777777" w:rsidR="00EA2CB8" w:rsidRDefault="00EA2CB8" w:rsidP="00EA2CB8">
            <w:pPr>
              <w:tabs>
                <w:tab w:val="left" w:pos="6270"/>
              </w:tabs>
            </w:pPr>
          </w:p>
        </w:tc>
        <w:tc>
          <w:tcPr>
            <w:tcW w:w="3487" w:type="dxa"/>
          </w:tcPr>
          <w:p w14:paraId="78A0A0AB" w14:textId="24C009E4" w:rsidR="00EA2CB8" w:rsidRDefault="00B12871" w:rsidP="008221CB">
            <w:r>
              <w:rPr>
                <w:noProof/>
              </w:rPr>
              <w:drawing>
                <wp:inline distT="0" distB="0" distL="0" distR="0" wp14:anchorId="5053058F" wp14:editId="2DD6CE96">
                  <wp:extent cx="2072640" cy="2049780"/>
                  <wp:effectExtent l="0" t="0" r="0" b="0"/>
                  <wp:docPr id="546" name="Picture 546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6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5B1723" w14:textId="77777777" w:rsidR="004A60DE" w:rsidRPr="00C448AE" w:rsidRDefault="004A60DE" w:rsidP="00275BE6"/>
    <w:p w14:paraId="467E3A6B" w14:textId="773E4885" w:rsidR="00C05763" w:rsidRPr="00814B9A" w:rsidRDefault="002D377C" w:rsidP="00C05763">
      <w:pPr>
        <w:rPr>
          <w:b/>
        </w:rPr>
      </w:pPr>
      <w:r w:rsidRPr="00C448AE">
        <w:rPr>
          <w:sz w:val="28"/>
          <w:szCs w:val="28"/>
          <w:u w:val="single"/>
        </w:rPr>
        <w:br w:type="page"/>
      </w:r>
      <w:r w:rsidR="00E544B5">
        <w:rPr>
          <w:b/>
          <w:bCs/>
          <w:sz w:val="28"/>
          <w:szCs w:val="28"/>
        </w:rPr>
        <w:lastRenderedPageBreak/>
        <w:t>CLASSROOM EXAMPLE</w:t>
      </w:r>
      <w:r w:rsidR="00814B9A">
        <w:rPr>
          <w:b/>
          <w:bCs/>
          <w:sz w:val="28"/>
          <w:szCs w:val="28"/>
        </w:rPr>
        <w:t xml:space="preserve">  </w:t>
      </w:r>
      <w:r w:rsidR="005D1860">
        <w:rPr>
          <w:b/>
          <w:bCs/>
          <w:sz w:val="28"/>
          <w:szCs w:val="28"/>
        </w:rPr>
        <w:t>4</w:t>
      </w:r>
      <w:r w:rsidR="00814B9A">
        <w:rPr>
          <w:b/>
          <w:bCs/>
          <w:sz w:val="28"/>
          <w:szCs w:val="28"/>
        </w:rPr>
        <w:t xml:space="preserve">  </w:t>
      </w:r>
      <w:r w:rsidR="00C05763">
        <w:rPr>
          <w:b/>
        </w:rPr>
        <w:t>G</w:t>
      </w:r>
      <w:r w:rsidR="00814B9A">
        <w:rPr>
          <w:b/>
        </w:rPr>
        <w:t>raphing</w:t>
      </w:r>
      <w:r w:rsidR="00CD6ECE">
        <w:rPr>
          <w:b/>
        </w:rPr>
        <w:t xml:space="preserve"> </w:t>
      </w:r>
      <w:r w:rsidR="00814B9A">
        <w:rPr>
          <w:b/>
          <w:i/>
        </w:rPr>
        <w:t>Ax</w:t>
      </w:r>
      <w:r w:rsidR="00814B9A">
        <w:rPr>
          <w:b/>
        </w:rPr>
        <w:t xml:space="preserve"> + </w:t>
      </w:r>
      <w:r w:rsidR="00814B9A">
        <w:rPr>
          <w:b/>
          <w:i/>
        </w:rPr>
        <w:t>By</w:t>
      </w:r>
      <w:r w:rsidR="00814B9A">
        <w:rPr>
          <w:b/>
        </w:rPr>
        <w:t xml:space="preserve"> = </w:t>
      </w:r>
      <w:r w:rsidR="00814B9A">
        <w:rPr>
          <w:b/>
          <w:i/>
        </w:rPr>
        <w:t>C</w:t>
      </w:r>
      <w:r w:rsidR="00814B9A">
        <w:rPr>
          <w:b/>
        </w:rPr>
        <w:t xml:space="preserve">  (</w:t>
      </w:r>
      <w:r w:rsidR="00814B9A">
        <w:rPr>
          <w:b/>
          <w:i/>
        </w:rPr>
        <w:t>C</w:t>
      </w:r>
      <w:r w:rsidR="00814B9A">
        <w:rPr>
          <w:b/>
        </w:rPr>
        <w:t xml:space="preserve"> = 0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8"/>
        <w:gridCol w:w="3487"/>
      </w:tblGrid>
      <w:tr w:rsidR="00EA2CB8" w14:paraId="765BA8CF" w14:textId="77777777" w:rsidTr="008221CB">
        <w:tc>
          <w:tcPr>
            <w:tcW w:w="5688" w:type="dxa"/>
          </w:tcPr>
          <w:p w14:paraId="40D31E2C" w14:textId="1D9C1D56" w:rsidR="00EA2CB8" w:rsidRDefault="00EA2CB8" w:rsidP="00EA2CB8">
            <w:pPr>
              <w:tabs>
                <w:tab w:val="left" w:pos="6270"/>
              </w:tabs>
            </w:pPr>
            <w:r>
              <w:t xml:space="preserve">Graph </w:t>
            </w:r>
            <w:r w:rsidRPr="005E35CF">
              <w:rPr>
                <w:position w:val="-10"/>
              </w:rPr>
              <w:object w:dxaOrig="1200" w:dyaOrig="320" w14:anchorId="026FFF27">
                <v:shape id="_x0000_i1028" type="#_x0000_t75" style="width:60pt;height:16.2pt" o:ole="">
                  <v:imagedata r:id="rId14" o:title=""/>
                </v:shape>
                <o:OLEObject Type="Embed" ProgID="Equation.DSMT4" ShapeID="_x0000_i1028" DrawAspect="Content" ObjectID="_1628053268" r:id="rId15"/>
              </w:object>
            </w:r>
            <w:r>
              <w:t xml:space="preserve"> Give the domain and range.</w:t>
            </w:r>
          </w:p>
        </w:tc>
        <w:tc>
          <w:tcPr>
            <w:tcW w:w="3487" w:type="dxa"/>
          </w:tcPr>
          <w:p w14:paraId="7E3946BC" w14:textId="269CB220" w:rsidR="00EA2CB8" w:rsidRDefault="00B12871" w:rsidP="008221CB">
            <w:r>
              <w:rPr>
                <w:noProof/>
              </w:rPr>
              <w:drawing>
                <wp:inline distT="0" distB="0" distL="0" distR="0" wp14:anchorId="3A2B138A" wp14:editId="5BF023DD">
                  <wp:extent cx="2072640" cy="2049780"/>
                  <wp:effectExtent l="0" t="0" r="0" b="0"/>
                  <wp:docPr id="552" name="Picture 552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2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</w:tbl>
    <w:p w14:paraId="6AF1C154" w14:textId="77777777" w:rsidR="002E4415" w:rsidRDefault="00E544B5" w:rsidP="002E4415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5D1860">
        <w:rPr>
          <w:b/>
          <w:bCs/>
          <w:sz w:val="28"/>
          <w:szCs w:val="28"/>
        </w:rPr>
        <w:t xml:space="preserve">  5  </w:t>
      </w:r>
      <w:r w:rsidR="005D1860">
        <w:rPr>
          <w:b/>
        </w:rPr>
        <w:t>Finding Slopes With The Slope Formula</w:t>
      </w:r>
    </w:p>
    <w:p w14:paraId="57929D77" w14:textId="77777777" w:rsidR="00DF0DF8" w:rsidRDefault="002E4415" w:rsidP="00715136">
      <w:pPr>
        <w:spacing w:after="120"/>
      </w:pPr>
      <w:r>
        <w:t xml:space="preserve">Find the slope of the line through the </w:t>
      </w:r>
      <w:r w:rsidR="00DF0DF8">
        <w:t xml:space="preserve">given </w:t>
      </w:r>
      <w:r>
        <w:t>points</w:t>
      </w:r>
      <w:r w:rsidR="00DF0DF8">
        <w:t>.</w:t>
      </w:r>
    </w:p>
    <w:p w14:paraId="2EAFB214" w14:textId="77777777" w:rsidR="00782B90" w:rsidRPr="004A4A37" w:rsidRDefault="00782B90" w:rsidP="00782B90">
      <w:pPr>
        <w:pStyle w:val="three-across"/>
        <w:tabs>
          <w:tab w:val="clear" w:pos="3870"/>
          <w:tab w:val="left" w:pos="3780"/>
        </w:tabs>
      </w:pPr>
      <w:r>
        <w:t>(a)</w:t>
      </w:r>
      <w:r>
        <w:tab/>
      </w:r>
      <w:r w:rsidRPr="005535BE">
        <w:rPr>
          <w:position w:val="-14"/>
        </w:rPr>
        <w:object w:dxaOrig="1600" w:dyaOrig="400" w14:anchorId="78755C30">
          <v:shape id="_x0000_i1029" type="#_x0000_t75" style="width:79.8pt;height:19.8pt" o:ole="">
            <v:imagedata r:id="rId16" o:title=""/>
          </v:shape>
          <o:OLEObject Type="Embed" ProgID="Equation.DSMT4" ShapeID="_x0000_i1029" DrawAspect="Content" ObjectID="_1628053269" r:id="rId17"/>
        </w:object>
      </w:r>
      <w:r>
        <w:tab/>
        <w:t>(b)</w:t>
      </w:r>
      <w:r>
        <w:tab/>
      </w:r>
      <w:r w:rsidRPr="0029359A">
        <w:rPr>
          <w:position w:val="-14"/>
        </w:rPr>
        <w:object w:dxaOrig="1420" w:dyaOrig="400" w14:anchorId="1A4EB8F7">
          <v:shape id="_x0000_i1030" type="#_x0000_t75" style="width:70.8pt;height:19.8pt" o:ole="">
            <v:imagedata r:id="rId18" o:title=""/>
          </v:shape>
          <o:OLEObject Type="Embed" ProgID="Equation.DSMT4" ShapeID="_x0000_i1030" DrawAspect="Content" ObjectID="_1628053270" r:id="rId19"/>
        </w:object>
      </w:r>
      <w:r>
        <w:tab/>
        <w:t>(c)</w:t>
      </w:r>
      <w:r>
        <w:tab/>
      </w:r>
      <w:r w:rsidRPr="00D11BED">
        <w:rPr>
          <w:position w:val="-14"/>
        </w:rPr>
        <w:object w:dxaOrig="2000" w:dyaOrig="400" w14:anchorId="591AAB61">
          <v:shape id="_x0000_i1031" type="#_x0000_t75" style="width:100.2pt;height:19.8pt" o:ole="">
            <v:imagedata r:id="rId20" o:title=""/>
          </v:shape>
          <o:OLEObject Type="Embed" ProgID="Equation.DSMT4" ShapeID="_x0000_i1031" DrawAspect="Content" ObjectID="_1628053271" r:id="rId21"/>
        </w:object>
      </w:r>
    </w:p>
    <w:p w14:paraId="254F668F" w14:textId="77777777" w:rsidR="002E4415" w:rsidRDefault="002E4415" w:rsidP="002E4415"/>
    <w:p w14:paraId="0786D161" w14:textId="77777777" w:rsidR="00715136" w:rsidRDefault="00715136" w:rsidP="002E4415"/>
    <w:p w14:paraId="5A1B1DB9" w14:textId="77777777" w:rsidR="00715136" w:rsidRDefault="00715136" w:rsidP="002E4415"/>
    <w:p w14:paraId="5D5037D8" w14:textId="77777777" w:rsidR="00715136" w:rsidRDefault="00715136" w:rsidP="002E4415"/>
    <w:p w14:paraId="697B3A0D" w14:textId="77777777" w:rsidR="000023C7" w:rsidRDefault="000023C7" w:rsidP="002E4415"/>
    <w:p w14:paraId="376EE3BC" w14:textId="77777777" w:rsidR="000023C7" w:rsidRDefault="000023C7" w:rsidP="002E4415"/>
    <w:p w14:paraId="34236310" w14:textId="77777777" w:rsidR="000023C7" w:rsidRDefault="000023C7" w:rsidP="002E4415"/>
    <w:p w14:paraId="034EE1BB" w14:textId="77777777" w:rsidR="00A3685A" w:rsidRDefault="00E544B5" w:rsidP="002E4415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904FC5">
        <w:rPr>
          <w:b/>
          <w:bCs/>
          <w:sz w:val="28"/>
          <w:szCs w:val="28"/>
        </w:rPr>
        <w:t xml:space="preserve">  6  </w:t>
      </w:r>
      <w:r w:rsidR="00904FC5">
        <w:rPr>
          <w:b/>
        </w:rPr>
        <w:t>Finding Slope from an Equation</w:t>
      </w:r>
    </w:p>
    <w:p w14:paraId="043687CC" w14:textId="77777777" w:rsidR="00A3685A" w:rsidRDefault="00A3685A" w:rsidP="002E4415">
      <w:r>
        <w:t xml:space="preserve">Find the slope of the line </w:t>
      </w:r>
      <w:r w:rsidR="001601D1" w:rsidRPr="005E35CF">
        <w:rPr>
          <w:position w:val="-10"/>
        </w:rPr>
        <w:object w:dxaOrig="1300" w:dyaOrig="320" w14:anchorId="495E8C1B">
          <v:shape id="_x0000_i1032" type="#_x0000_t75" style="width:64.8pt;height:16.2pt" o:ole="">
            <v:imagedata r:id="rId22" o:title=""/>
          </v:shape>
          <o:OLEObject Type="Embed" ProgID="Equation.DSMT4" ShapeID="_x0000_i1032" DrawAspect="Content" ObjectID="_1628053272" r:id="rId23"/>
        </w:object>
      </w:r>
    </w:p>
    <w:p w14:paraId="3B044DD1" w14:textId="77777777" w:rsidR="003E5F59" w:rsidRDefault="003E5F59" w:rsidP="003E5F59"/>
    <w:p w14:paraId="2F2A17F2" w14:textId="77777777" w:rsidR="003E5F59" w:rsidRDefault="003E5F59" w:rsidP="003E5F59"/>
    <w:p w14:paraId="7CE55EF9" w14:textId="77777777" w:rsidR="003E5F59" w:rsidRDefault="003E5F59" w:rsidP="003E5F59"/>
    <w:p w14:paraId="06798247" w14:textId="77777777" w:rsidR="003E5F59" w:rsidRDefault="003E5F59" w:rsidP="003E5F59"/>
    <w:p w14:paraId="22119F84" w14:textId="77777777" w:rsidR="003E5F59" w:rsidRDefault="003E5F59" w:rsidP="003E5F59"/>
    <w:p w14:paraId="19214566" w14:textId="77777777" w:rsidR="003E5F59" w:rsidRDefault="003E5F59" w:rsidP="003E5F59"/>
    <w:p w14:paraId="2C70279B" w14:textId="77777777" w:rsidR="003E5F59" w:rsidRDefault="003E5F59" w:rsidP="003E5F59"/>
    <w:p w14:paraId="65AC3F12" w14:textId="77777777" w:rsidR="003E5F59" w:rsidRDefault="003E5F59" w:rsidP="003E5F59"/>
    <w:p w14:paraId="1BFC869C" w14:textId="77777777" w:rsidR="005B5F54" w:rsidRDefault="00E544B5" w:rsidP="002E4415">
      <w:pPr>
        <w:rPr>
          <w:b/>
        </w:rPr>
      </w:pPr>
      <w:r>
        <w:rPr>
          <w:b/>
          <w:bCs/>
          <w:sz w:val="28"/>
          <w:szCs w:val="28"/>
        </w:rPr>
        <w:t>CLASSROOM EXAMPLE</w:t>
      </w:r>
      <w:r w:rsidR="000023C7">
        <w:rPr>
          <w:b/>
          <w:bCs/>
          <w:sz w:val="28"/>
          <w:szCs w:val="28"/>
        </w:rPr>
        <w:t xml:space="preserve">  </w:t>
      </w:r>
      <w:r w:rsidR="00714DD6">
        <w:rPr>
          <w:b/>
          <w:bCs/>
          <w:sz w:val="28"/>
          <w:szCs w:val="28"/>
        </w:rPr>
        <w:t>7</w:t>
      </w:r>
      <w:r w:rsidR="000023C7">
        <w:rPr>
          <w:b/>
          <w:bCs/>
          <w:sz w:val="28"/>
          <w:szCs w:val="28"/>
        </w:rPr>
        <w:t xml:space="preserve">  </w:t>
      </w:r>
      <w:r w:rsidR="000023C7">
        <w:rPr>
          <w:b/>
        </w:rPr>
        <w:t>Graphing a Line Using a Point and the Slop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88"/>
        <w:gridCol w:w="3487"/>
      </w:tblGrid>
      <w:tr w:rsidR="00B12871" w14:paraId="2E5AACA7" w14:textId="77777777" w:rsidTr="008221CB">
        <w:tc>
          <w:tcPr>
            <w:tcW w:w="5688" w:type="dxa"/>
          </w:tcPr>
          <w:p w14:paraId="14B38C97" w14:textId="77777777" w:rsidR="00B12871" w:rsidRDefault="00B12871" w:rsidP="00B12871">
            <w:pPr>
              <w:spacing w:after="120"/>
            </w:pPr>
            <w:r>
              <w:t xml:space="preserve">Graph the line passing through the point </w:t>
            </w:r>
            <w:r w:rsidRPr="005E35CF">
              <w:rPr>
                <w:position w:val="-10"/>
              </w:rPr>
              <w:object w:dxaOrig="900" w:dyaOrig="320" w14:anchorId="57AC3D79">
                <v:shape id="_x0000_i1033" type="#_x0000_t75" style="width:45pt;height:16.2pt" o:ole="">
                  <v:imagedata r:id="rId24" o:title=""/>
                </v:shape>
                <o:OLEObject Type="Embed" ProgID="Equation.DSMT4" ShapeID="_x0000_i1033" DrawAspect="Content" ObjectID="_1628053273" r:id="rId25"/>
              </w:object>
            </w:r>
            <w:r>
              <w:t xml:space="preserve"> and having slope </w:t>
            </w:r>
            <w:r w:rsidRPr="00CB2E6A">
              <w:rPr>
                <w:position w:val="-12"/>
              </w:rPr>
              <w:object w:dxaOrig="240" w:dyaOrig="360" w14:anchorId="05BF3DD3">
                <v:shape id="_x0000_i1034" type="#_x0000_t75" style="width:12pt;height:18pt" o:ole="">
                  <v:imagedata r:id="rId26" o:title=""/>
                </v:shape>
                <o:OLEObject Type="Embed" ProgID="Equation.DSMT4" ShapeID="_x0000_i1034" DrawAspect="Content" ObjectID="_1628053274" r:id="rId27"/>
              </w:object>
            </w:r>
          </w:p>
          <w:p w14:paraId="0A673F84" w14:textId="77777777" w:rsidR="00B12871" w:rsidRDefault="00B12871" w:rsidP="00B12871">
            <w:pPr>
              <w:tabs>
                <w:tab w:val="left" w:pos="6270"/>
              </w:tabs>
            </w:pPr>
          </w:p>
        </w:tc>
        <w:tc>
          <w:tcPr>
            <w:tcW w:w="3487" w:type="dxa"/>
          </w:tcPr>
          <w:p w14:paraId="35FC627A" w14:textId="3DB60C38" w:rsidR="00B12871" w:rsidRDefault="00B12871" w:rsidP="008221CB">
            <w:r>
              <w:rPr>
                <w:noProof/>
              </w:rPr>
              <w:drawing>
                <wp:inline distT="0" distB="0" distL="0" distR="0" wp14:anchorId="04C97AB8" wp14:editId="4C74F3B4">
                  <wp:extent cx="2072640" cy="2049780"/>
                  <wp:effectExtent l="0" t="0" r="0" b="0"/>
                  <wp:docPr id="559" name="Picture 559" descr="Dotted_grid_full_10_X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9" descr="Dotted_grid_full_10_X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C18C5F0" w14:textId="77777777" w:rsidR="009F2943" w:rsidRDefault="009F2943" w:rsidP="00B12871"/>
    <w:sectPr w:rsidR="009F2943" w:rsidSect="00EA2CB8">
      <w:pgSz w:w="12240" w:h="15840" w:code="1"/>
      <w:pgMar w:top="1080" w:right="1080" w:bottom="1440" w:left="108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FE902A" w14:textId="77777777" w:rsidR="00A334CF" w:rsidRDefault="00A334CF" w:rsidP="00F13E09">
      <w:r>
        <w:separator/>
      </w:r>
    </w:p>
  </w:endnote>
  <w:endnote w:type="continuationSeparator" w:id="0">
    <w:p w14:paraId="54B163B7" w14:textId="77777777" w:rsidR="00A334CF" w:rsidRDefault="00A334CF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443011" w14:textId="77777777" w:rsidR="00A334CF" w:rsidRDefault="00A334CF" w:rsidP="00F13E09">
      <w:r>
        <w:separator/>
      </w:r>
    </w:p>
  </w:footnote>
  <w:footnote w:type="continuationSeparator" w:id="0">
    <w:p w14:paraId="0C1F24FD" w14:textId="77777777" w:rsidR="00A334CF" w:rsidRDefault="00A334CF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17505"/>
    <w:multiLevelType w:val="hybridMultilevel"/>
    <w:tmpl w:val="1A186A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234C9E"/>
    <w:multiLevelType w:val="hybridMultilevel"/>
    <w:tmpl w:val="3B6866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3BD621F"/>
    <w:multiLevelType w:val="hybridMultilevel"/>
    <w:tmpl w:val="078CE0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BE0E5A"/>
    <w:multiLevelType w:val="hybridMultilevel"/>
    <w:tmpl w:val="6C78B4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15F48A3"/>
    <w:multiLevelType w:val="hybridMultilevel"/>
    <w:tmpl w:val="C1F42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B100847"/>
    <w:multiLevelType w:val="hybridMultilevel"/>
    <w:tmpl w:val="83F266E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4"/>
  </w:num>
  <w:num w:numId="5">
    <w:abstractNumId w:val="3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03A0"/>
    <w:rsid w:val="000023C7"/>
    <w:rsid w:val="000042BD"/>
    <w:rsid w:val="00004446"/>
    <w:rsid w:val="00007D4B"/>
    <w:rsid w:val="0001622B"/>
    <w:rsid w:val="000173DD"/>
    <w:rsid w:val="0002075C"/>
    <w:rsid w:val="000216E1"/>
    <w:rsid w:val="00027EC9"/>
    <w:rsid w:val="0003081B"/>
    <w:rsid w:val="00033D41"/>
    <w:rsid w:val="00034E76"/>
    <w:rsid w:val="0003716C"/>
    <w:rsid w:val="00040E18"/>
    <w:rsid w:val="0004104B"/>
    <w:rsid w:val="0004165C"/>
    <w:rsid w:val="00046AB8"/>
    <w:rsid w:val="00050294"/>
    <w:rsid w:val="000521D2"/>
    <w:rsid w:val="00052B40"/>
    <w:rsid w:val="000535E6"/>
    <w:rsid w:val="00054104"/>
    <w:rsid w:val="000547A3"/>
    <w:rsid w:val="000612A3"/>
    <w:rsid w:val="00061E8E"/>
    <w:rsid w:val="00064A3D"/>
    <w:rsid w:val="00064D84"/>
    <w:rsid w:val="0007267F"/>
    <w:rsid w:val="000732AF"/>
    <w:rsid w:val="00073A78"/>
    <w:rsid w:val="00074874"/>
    <w:rsid w:val="000753FD"/>
    <w:rsid w:val="00075527"/>
    <w:rsid w:val="0007687C"/>
    <w:rsid w:val="0007731B"/>
    <w:rsid w:val="00077761"/>
    <w:rsid w:val="000777EC"/>
    <w:rsid w:val="00081537"/>
    <w:rsid w:val="00081E32"/>
    <w:rsid w:val="00081E37"/>
    <w:rsid w:val="00082BA5"/>
    <w:rsid w:val="000836E1"/>
    <w:rsid w:val="000837C4"/>
    <w:rsid w:val="000937F0"/>
    <w:rsid w:val="0009625A"/>
    <w:rsid w:val="000970A5"/>
    <w:rsid w:val="00097515"/>
    <w:rsid w:val="000979ED"/>
    <w:rsid w:val="000A19FC"/>
    <w:rsid w:val="000A30D6"/>
    <w:rsid w:val="000A4319"/>
    <w:rsid w:val="000A69AB"/>
    <w:rsid w:val="000A7DD4"/>
    <w:rsid w:val="000B2469"/>
    <w:rsid w:val="000B2DCE"/>
    <w:rsid w:val="000B39D0"/>
    <w:rsid w:val="000C2460"/>
    <w:rsid w:val="000C2480"/>
    <w:rsid w:val="000C3B86"/>
    <w:rsid w:val="000C461C"/>
    <w:rsid w:val="000C4A3D"/>
    <w:rsid w:val="000C63EC"/>
    <w:rsid w:val="000D0924"/>
    <w:rsid w:val="000D0B37"/>
    <w:rsid w:val="000D17FF"/>
    <w:rsid w:val="000D2326"/>
    <w:rsid w:val="000D2A3E"/>
    <w:rsid w:val="000D2E7E"/>
    <w:rsid w:val="000D7014"/>
    <w:rsid w:val="000E2BBD"/>
    <w:rsid w:val="000E356F"/>
    <w:rsid w:val="000E6982"/>
    <w:rsid w:val="000F1B8D"/>
    <w:rsid w:val="000F245D"/>
    <w:rsid w:val="000F2FB5"/>
    <w:rsid w:val="000F43C9"/>
    <w:rsid w:val="000F5314"/>
    <w:rsid w:val="000F58B6"/>
    <w:rsid w:val="0010013C"/>
    <w:rsid w:val="00100143"/>
    <w:rsid w:val="00107B8A"/>
    <w:rsid w:val="00107F91"/>
    <w:rsid w:val="00110665"/>
    <w:rsid w:val="00113355"/>
    <w:rsid w:val="00117B3C"/>
    <w:rsid w:val="00130001"/>
    <w:rsid w:val="00130CEE"/>
    <w:rsid w:val="00132F72"/>
    <w:rsid w:val="00134E5D"/>
    <w:rsid w:val="0013572D"/>
    <w:rsid w:val="00135875"/>
    <w:rsid w:val="00140378"/>
    <w:rsid w:val="0014047E"/>
    <w:rsid w:val="00140B72"/>
    <w:rsid w:val="0014683B"/>
    <w:rsid w:val="00151571"/>
    <w:rsid w:val="001524F1"/>
    <w:rsid w:val="00152FB1"/>
    <w:rsid w:val="0015571C"/>
    <w:rsid w:val="001569F9"/>
    <w:rsid w:val="00157F7F"/>
    <w:rsid w:val="001601D1"/>
    <w:rsid w:val="0016029D"/>
    <w:rsid w:val="001627CD"/>
    <w:rsid w:val="00166BCF"/>
    <w:rsid w:val="001677E7"/>
    <w:rsid w:val="00167E81"/>
    <w:rsid w:val="0017272F"/>
    <w:rsid w:val="00173EFE"/>
    <w:rsid w:val="00174ABE"/>
    <w:rsid w:val="0017781D"/>
    <w:rsid w:val="0018068A"/>
    <w:rsid w:val="001811CA"/>
    <w:rsid w:val="00181864"/>
    <w:rsid w:val="00181D1B"/>
    <w:rsid w:val="00181FB8"/>
    <w:rsid w:val="00184B2D"/>
    <w:rsid w:val="0019065F"/>
    <w:rsid w:val="0019309E"/>
    <w:rsid w:val="0019541F"/>
    <w:rsid w:val="001A449F"/>
    <w:rsid w:val="001A4A7C"/>
    <w:rsid w:val="001B099C"/>
    <w:rsid w:val="001B34A4"/>
    <w:rsid w:val="001B360A"/>
    <w:rsid w:val="001B397D"/>
    <w:rsid w:val="001B46CC"/>
    <w:rsid w:val="001C0322"/>
    <w:rsid w:val="001C0E6E"/>
    <w:rsid w:val="001C5B59"/>
    <w:rsid w:val="001C5F45"/>
    <w:rsid w:val="001C6853"/>
    <w:rsid w:val="001D0558"/>
    <w:rsid w:val="001D1EFD"/>
    <w:rsid w:val="001D4429"/>
    <w:rsid w:val="001D548E"/>
    <w:rsid w:val="001D7FD7"/>
    <w:rsid w:val="001E1283"/>
    <w:rsid w:val="001E1330"/>
    <w:rsid w:val="001E65A1"/>
    <w:rsid w:val="001E6FA4"/>
    <w:rsid w:val="001F128B"/>
    <w:rsid w:val="001F18E2"/>
    <w:rsid w:val="001F2A0E"/>
    <w:rsid w:val="001F5538"/>
    <w:rsid w:val="001F6EBB"/>
    <w:rsid w:val="00202582"/>
    <w:rsid w:val="002030A2"/>
    <w:rsid w:val="002059A5"/>
    <w:rsid w:val="002062CB"/>
    <w:rsid w:val="0021473C"/>
    <w:rsid w:val="0021685A"/>
    <w:rsid w:val="00216D4D"/>
    <w:rsid w:val="0021774B"/>
    <w:rsid w:val="00221794"/>
    <w:rsid w:val="0022198B"/>
    <w:rsid w:val="00221BD9"/>
    <w:rsid w:val="00221E02"/>
    <w:rsid w:val="00222815"/>
    <w:rsid w:val="0022386C"/>
    <w:rsid w:val="002251CF"/>
    <w:rsid w:val="0023339B"/>
    <w:rsid w:val="0023403C"/>
    <w:rsid w:val="002360DE"/>
    <w:rsid w:val="00236867"/>
    <w:rsid w:val="00242F83"/>
    <w:rsid w:val="00243471"/>
    <w:rsid w:val="0024458B"/>
    <w:rsid w:val="00245844"/>
    <w:rsid w:val="00245C66"/>
    <w:rsid w:val="00247F33"/>
    <w:rsid w:val="002548CA"/>
    <w:rsid w:val="00255008"/>
    <w:rsid w:val="00256323"/>
    <w:rsid w:val="00260ACE"/>
    <w:rsid w:val="0026132E"/>
    <w:rsid w:val="00261B99"/>
    <w:rsid w:val="00262E4A"/>
    <w:rsid w:val="00263E5C"/>
    <w:rsid w:val="00265292"/>
    <w:rsid w:val="00267364"/>
    <w:rsid w:val="002707E1"/>
    <w:rsid w:val="002727AB"/>
    <w:rsid w:val="00272A09"/>
    <w:rsid w:val="00272BC2"/>
    <w:rsid w:val="00275308"/>
    <w:rsid w:val="00275BE6"/>
    <w:rsid w:val="00275C95"/>
    <w:rsid w:val="00277824"/>
    <w:rsid w:val="002800D5"/>
    <w:rsid w:val="002810FA"/>
    <w:rsid w:val="00281F78"/>
    <w:rsid w:val="00282A9E"/>
    <w:rsid w:val="00282AED"/>
    <w:rsid w:val="00282D8E"/>
    <w:rsid w:val="002831C8"/>
    <w:rsid w:val="002908D8"/>
    <w:rsid w:val="00290B3C"/>
    <w:rsid w:val="00293A7F"/>
    <w:rsid w:val="0029504F"/>
    <w:rsid w:val="0029547E"/>
    <w:rsid w:val="00296A27"/>
    <w:rsid w:val="00297B6E"/>
    <w:rsid w:val="00297CFD"/>
    <w:rsid w:val="002A2037"/>
    <w:rsid w:val="002A2596"/>
    <w:rsid w:val="002A3518"/>
    <w:rsid w:val="002B0309"/>
    <w:rsid w:val="002B1476"/>
    <w:rsid w:val="002B5282"/>
    <w:rsid w:val="002B6702"/>
    <w:rsid w:val="002C05B3"/>
    <w:rsid w:val="002C0F7C"/>
    <w:rsid w:val="002C3275"/>
    <w:rsid w:val="002C463B"/>
    <w:rsid w:val="002C46F0"/>
    <w:rsid w:val="002C69B6"/>
    <w:rsid w:val="002C7463"/>
    <w:rsid w:val="002C7758"/>
    <w:rsid w:val="002C7BBA"/>
    <w:rsid w:val="002D3748"/>
    <w:rsid w:val="002D377C"/>
    <w:rsid w:val="002D65F2"/>
    <w:rsid w:val="002E145B"/>
    <w:rsid w:val="002E197C"/>
    <w:rsid w:val="002E1B7D"/>
    <w:rsid w:val="002E4415"/>
    <w:rsid w:val="002E6A81"/>
    <w:rsid w:val="002F3A56"/>
    <w:rsid w:val="002F4CB1"/>
    <w:rsid w:val="002F68ED"/>
    <w:rsid w:val="00300B01"/>
    <w:rsid w:val="0030383F"/>
    <w:rsid w:val="003071F4"/>
    <w:rsid w:val="003077F6"/>
    <w:rsid w:val="00307E93"/>
    <w:rsid w:val="00311205"/>
    <w:rsid w:val="00313111"/>
    <w:rsid w:val="00314380"/>
    <w:rsid w:val="00314DA2"/>
    <w:rsid w:val="003150D5"/>
    <w:rsid w:val="00316066"/>
    <w:rsid w:val="003172B7"/>
    <w:rsid w:val="00327C93"/>
    <w:rsid w:val="003301DC"/>
    <w:rsid w:val="00330611"/>
    <w:rsid w:val="00336701"/>
    <w:rsid w:val="00337031"/>
    <w:rsid w:val="003419B8"/>
    <w:rsid w:val="003439A7"/>
    <w:rsid w:val="00343DEF"/>
    <w:rsid w:val="00345FE6"/>
    <w:rsid w:val="00351A1E"/>
    <w:rsid w:val="00351E58"/>
    <w:rsid w:val="003521D2"/>
    <w:rsid w:val="003521D7"/>
    <w:rsid w:val="00353450"/>
    <w:rsid w:val="0035372C"/>
    <w:rsid w:val="0035503C"/>
    <w:rsid w:val="0035700E"/>
    <w:rsid w:val="0035736E"/>
    <w:rsid w:val="0036130E"/>
    <w:rsid w:val="003637DA"/>
    <w:rsid w:val="00364033"/>
    <w:rsid w:val="00364AAC"/>
    <w:rsid w:val="00365B71"/>
    <w:rsid w:val="003677A8"/>
    <w:rsid w:val="0037020E"/>
    <w:rsid w:val="0037034B"/>
    <w:rsid w:val="003723E1"/>
    <w:rsid w:val="003804EF"/>
    <w:rsid w:val="0038326F"/>
    <w:rsid w:val="00383FCE"/>
    <w:rsid w:val="003859A8"/>
    <w:rsid w:val="003859F9"/>
    <w:rsid w:val="00392E50"/>
    <w:rsid w:val="003941FC"/>
    <w:rsid w:val="003A06F7"/>
    <w:rsid w:val="003A1106"/>
    <w:rsid w:val="003A22D8"/>
    <w:rsid w:val="003A27DE"/>
    <w:rsid w:val="003B0F8E"/>
    <w:rsid w:val="003B13B1"/>
    <w:rsid w:val="003B44FB"/>
    <w:rsid w:val="003C1D0F"/>
    <w:rsid w:val="003C2701"/>
    <w:rsid w:val="003C4F04"/>
    <w:rsid w:val="003C6143"/>
    <w:rsid w:val="003D4631"/>
    <w:rsid w:val="003D4F8D"/>
    <w:rsid w:val="003D550E"/>
    <w:rsid w:val="003D72F4"/>
    <w:rsid w:val="003E2BE3"/>
    <w:rsid w:val="003E3681"/>
    <w:rsid w:val="003E5F59"/>
    <w:rsid w:val="003E749E"/>
    <w:rsid w:val="003F16C8"/>
    <w:rsid w:val="003F564C"/>
    <w:rsid w:val="003F681D"/>
    <w:rsid w:val="003F69E7"/>
    <w:rsid w:val="003F77A5"/>
    <w:rsid w:val="00401DDA"/>
    <w:rsid w:val="004050B0"/>
    <w:rsid w:val="00405430"/>
    <w:rsid w:val="00407D70"/>
    <w:rsid w:val="0041043D"/>
    <w:rsid w:val="00411900"/>
    <w:rsid w:val="00412352"/>
    <w:rsid w:val="00412BE0"/>
    <w:rsid w:val="00412EFE"/>
    <w:rsid w:val="00413044"/>
    <w:rsid w:val="00421422"/>
    <w:rsid w:val="004224BD"/>
    <w:rsid w:val="00422751"/>
    <w:rsid w:val="00427167"/>
    <w:rsid w:val="0042762C"/>
    <w:rsid w:val="00427AE0"/>
    <w:rsid w:val="00432CB1"/>
    <w:rsid w:val="004344F1"/>
    <w:rsid w:val="00441A1E"/>
    <w:rsid w:val="0044407C"/>
    <w:rsid w:val="004472E3"/>
    <w:rsid w:val="00447D40"/>
    <w:rsid w:val="004516EE"/>
    <w:rsid w:val="00451844"/>
    <w:rsid w:val="00452B86"/>
    <w:rsid w:val="0046085C"/>
    <w:rsid w:val="00462797"/>
    <w:rsid w:val="0046364A"/>
    <w:rsid w:val="00464EA1"/>
    <w:rsid w:val="0046579C"/>
    <w:rsid w:val="00466726"/>
    <w:rsid w:val="004706A6"/>
    <w:rsid w:val="00471D78"/>
    <w:rsid w:val="00472A87"/>
    <w:rsid w:val="00483867"/>
    <w:rsid w:val="0049658E"/>
    <w:rsid w:val="004A0C6A"/>
    <w:rsid w:val="004A0D76"/>
    <w:rsid w:val="004A1F4B"/>
    <w:rsid w:val="004A4A37"/>
    <w:rsid w:val="004A60DE"/>
    <w:rsid w:val="004A6E7F"/>
    <w:rsid w:val="004A78C6"/>
    <w:rsid w:val="004B07AC"/>
    <w:rsid w:val="004B24AF"/>
    <w:rsid w:val="004B3B65"/>
    <w:rsid w:val="004B53B1"/>
    <w:rsid w:val="004B66EA"/>
    <w:rsid w:val="004B7A28"/>
    <w:rsid w:val="004C1131"/>
    <w:rsid w:val="004C2216"/>
    <w:rsid w:val="004C465C"/>
    <w:rsid w:val="004C5C6B"/>
    <w:rsid w:val="004C6FD5"/>
    <w:rsid w:val="004D339C"/>
    <w:rsid w:val="004D3CAE"/>
    <w:rsid w:val="004D5BB2"/>
    <w:rsid w:val="004D5D7A"/>
    <w:rsid w:val="004E02C6"/>
    <w:rsid w:val="004E4DF2"/>
    <w:rsid w:val="004E4E5D"/>
    <w:rsid w:val="004E546E"/>
    <w:rsid w:val="004F1CE8"/>
    <w:rsid w:val="004F402B"/>
    <w:rsid w:val="004F45FB"/>
    <w:rsid w:val="004F478E"/>
    <w:rsid w:val="004F7069"/>
    <w:rsid w:val="00505D6B"/>
    <w:rsid w:val="00507B0C"/>
    <w:rsid w:val="00507C23"/>
    <w:rsid w:val="00510676"/>
    <w:rsid w:val="00510734"/>
    <w:rsid w:val="005118E0"/>
    <w:rsid w:val="00514C3B"/>
    <w:rsid w:val="00514D5E"/>
    <w:rsid w:val="00515827"/>
    <w:rsid w:val="00515D57"/>
    <w:rsid w:val="00516D0A"/>
    <w:rsid w:val="005178BD"/>
    <w:rsid w:val="005203D9"/>
    <w:rsid w:val="00535F51"/>
    <w:rsid w:val="00541E90"/>
    <w:rsid w:val="0054223C"/>
    <w:rsid w:val="00543675"/>
    <w:rsid w:val="005450F8"/>
    <w:rsid w:val="00547C53"/>
    <w:rsid w:val="00550E45"/>
    <w:rsid w:val="00551285"/>
    <w:rsid w:val="0055175C"/>
    <w:rsid w:val="00555779"/>
    <w:rsid w:val="0056249F"/>
    <w:rsid w:val="005634E1"/>
    <w:rsid w:val="005637AA"/>
    <w:rsid w:val="0056407E"/>
    <w:rsid w:val="00565B82"/>
    <w:rsid w:val="00572478"/>
    <w:rsid w:val="00575183"/>
    <w:rsid w:val="00575645"/>
    <w:rsid w:val="005773A2"/>
    <w:rsid w:val="005773FF"/>
    <w:rsid w:val="00581B7C"/>
    <w:rsid w:val="00583F19"/>
    <w:rsid w:val="00585862"/>
    <w:rsid w:val="00587F12"/>
    <w:rsid w:val="00590F42"/>
    <w:rsid w:val="00592DA2"/>
    <w:rsid w:val="005953A1"/>
    <w:rsid w:val="005953EF"/>
    <w:rsid w:val="0059629C"/>
    <w:rsid w:val="005A0093"/>
    <w:rsid w:val="005A0540"/>
    <w:rsid w:val="005A1699"/>
    <w:rsid w:val="005A271C"/>
    <w:rsid w:val="005B01AA"/>
    <w:rsid w:val="005B3514"/>
    <w:rsid w:val="005B5A0C"/>
    <w:rsid w:val="005B5F54"/>
    <w:rsid w:val="005B6100"/>
    <w:rsid w:val="005C1FC2"/>
    <w:rsid w:val="005C2037"/>
    <w:rsid w:val="005C36E3"/>
    <w:rsid w:val="005C3DF4"/>
    <w:rsid w:val="005C55C4"/>
    <w:rsid w:val="005C5FF5"/>
    <w:rsid w:val="005D1860"/>
    <w:rsid w:val="005D18BC"/>
    <w:rsid w:val="005D1906"/>
    <w:rsid w:val="005D1FF2"/>
    <w:rsid w:val="005D581D"/>
    <w:rsid w:val="005D7CBE"/>
    <w:rsid w:val="005E35CF"/>
    <w:rsid w:val="005E3A72"/>
    <w:rsid w:val="005E443D"/>
    <w:rsid w:val="005E4C29"/>
    <w:rsid w:val="005F008D"/>
    <w:rsid w:val="005F0432"/>
    <w:rsid w:val="005F152B"/>
    <w:rsid w:val="005F3024"/>
    <w:rsid w:val="005F5A79"/>
    <w:rsid w:val="005F5DA2"/>
    <w:rsid w:val="006000C5"/>
    <w:rsid w:val="006006A1"/>
    <w:rsid w:val="00601338"/>
    <w:rsid w:val="00606409"/>
    <w:rsid w:val="00615640"/>
    <w:rsid w:val="00620FA8"/>
    <w:rsid w:val="00625BB9"/>
    <w:rsid w:val="00626B17"/>
    <w:rsid w:val="00630BFE"/>
    <w:rsid w:val="00630F2F"/>
    <w:rsid w:val="0063213E"/>
    <w:rsid w:val="00636AAF"/>
    <w:rsid w:val="00642E86"/>
    <w:rsid w:val="00643004"/>
    <w:rsid w:val="0064639E"/>
    <w:rsid w:val="00646D3E"/>
    <w:rsid w:val="00650132"/>
    <w:rsid w:val="006524DB"/>
    <w:rsid w:val="00653E0A"/>
    <w:rsid w:val="0065434D"/>
    <w:rsid w:val="00657F21"/>
    <w:rsid w:val="006603FF"/>
    <w:rsid w:val="00660EC9"/>
    <w:rsid w:val="00666A29"/>
    <w:rsid w:val="00667E5F"/>
    <w:rsid w:val="00672931"/>
    <w:rsid w:val="0067296A"/>
    <w:rsid w:val="00672D73"/>
    <w:rsid w:val="00672DBC"/>
    <w:rsid w:val="00673078"/>
    <w:rsid w:val="006740DB"/>
    <w:rsid w:val="00674A69"/>
    <w:rsid w:val="0068000D"/>
    <w:rsid w:val="00681DEF"/>
    <w:rsid w:val="00686E30"/>
    <w:rsid w:val="00687424"/>
    <w:rsid w:val="006920D9"/>
    <w:rsid w:val="00693AEC"/>
    <w:rsid w:val="00693C45"/>
    <w:rsid w:val="0069664A"/>
    <w:rsid w:val="0069771A"/>
    <w:rsid w:val="006A34D7"/>
    <w:rsid w:val="006A35FA"/>
    <w:rsid w:val="006A5142"/>
    <w:rsid w:val="006B0B56"/>
    <w:rsid w:val="006B3F2A"/>
    <w:rsid w:val="006B6416"/>
    <w:rsid w:val="006B7912"/>
    <w:rsid w:val="006C3635"/>
    <w:rsid w:val="006C6343"/>
    <w:rsid w:val="006D5E44"/>
    <w:rsid w:val="006D6799"/>
    <w:rsid w:val="006E239D"/>
    <w:rsid w:val="006E34A1"/>
    <w:rsid w:val="006E3F1A"/>
    <w:rsid w:val="006E4083"/>
    <w:rsid w:val="006E4A83"/>
    <w:rsid w:val="006E6BBA"/>
    <w:rsid w:val="006E7F03"/>
    <w:rsid w:val="006F1E18"/>
    <w:rsid w:val="006F214E"/>
    <w:rsid w:val="006F3B21"/>
    <w:rsid w:val="006F46D1"/>
    <w:rsid w:val="006F7053"/>
    <w:rsid w:val="00706B6A"/>
    <w:rsid w:val="00706DE3"/>
    <w:rsid w:val="00710566"/>
    <w:rsid w:val="00713D80"/>
    <w:rsid w:val="007144AE"/>
    <w:rsid w:val="00714DD6"/>
    <w:rsid w:val="00715136"/>
    <w:rsid w:val="00716552"/>
    <w:rsid w:val="00716AA1"/>
    <w:rsid w:val="00722978"/>
    <w:rsid w:val="007235F9"/>
    <w:rsid w:val="00723F1B"/>
    <w:rsid w:val="007240DC"/>
    <w:rsid w:val="00726059"/>
    <w:rsid w:val="007309C2"/>
    <w:rsid w:val="007365E0"/>
    <w:rsid w:val="00736F03"/>
    <w:rsid w:val="00737DB2"/>
    <w:rsid w:val="00742ADB"/>
    <w:rsid w:val="00743384"/>
    <w:rsid w:val="00745083"/>
    <w:rsid w:val="00745196"/>
    <w:rsid w:val="007475E5"/>
    <w:rsid w:val="00747B24"/>
    <w:rsid w:val="007518AB"/>
    <w:rsid w:val="00753243"/>
    <w:rsid w:val="00756638"/>
    <w:rsid w:val="00763431"/>
    <w:rsid w:val="00764FBE"/>
    <w:rsid w:val="007700D1"/>
    <w:rsid w:val="0077020E"/>
    <w:rsid w:val="0077442F"/>
    <w:rsid w:val="00776992"/>
    <w:rsid w:val="00776B90"/>
    <w:rsid w:val="00777056"/>
    <w:rsid w:val="00780726"/>
    <w:rsid w:val="00782B90"/>
    <w:rsid w:val="00782BE6"/>
    <w:rsid w:val="0078499E"/>
    <w:rsid w:val="0078517F"/>
    <w:rsid w:val="007871AA"/>
    <w:rsid w:val="00787357"/>
    <w:rsid w:val="00787E6C"/>
    <w:rsid w:val="00792D5D"/>
    <w:rsid w:val="0079340D"/>
    <w:rsid w:val="00793431"/>
    <w:rsid w:val="007949C2"/>
    <w:rsid w:val="00795ED1"/>
    <w:rsid w:val="007964DA"/>
    <w:rsid w:val="007A4A06"/>
    <w:rsid w:val="007A4D31"/>
    <w:rsid w:val="007A66D6"/>
    <w:rsid w:val="007B04C9"/>
    <w:rsid w:val="007B1829"/>
    <w:rsid w:val="007B5182"/>
    <w:rsid w:val="007B61C3"/>
    <w:rsid w:val="007B6BCA"/>
    <w:rsid w:val="007C4228"/>
    <w:rsid w:val="007C4BC3"/>
    <w:rsid w:val="007C6CEA"/>
    <w:rsid w:val="007C6EB3"/>
    <w:rsid w:val="007C77EC"/>
    <w:rsid w:val="007D14BF"/>
    <w:rsid w:val="007D2B7C"/>
    <w:rsid w:val="007D72B6"/>
    <w:rsid w:val="007E016C"/>
    <w:rsid w:val="007E11CB"/>
    <w:rsid w:val="007E212D"/>
    <w:rsid w:val="007E301E"/>
    <w:rsid w:val="007E40BA"/>
    <w:rsid w:val="007E416F"/>
    <w:rsid w:val="007E475D"/>
    <w:rsid w:val="007E58FC"/>
    <w:rsid w:val="007E5B50"/>
    <w:rsid w:val="007E6596"/>
    <w:rsid w:val="007F0453"/>
    <w:rsid w:val="007F05E8"/>
    <w:rsid w:val="007F2496"/>
    <w:rsid w:val="007F36B9"/>
    <w:rsid w:val="007F3FED"/>
    <w:rsid w:val="007F7D0D"/>
    <w:rsid w:val="00805A73"/>
    <w:rsid w:val="0080665D"/>
    <w:rsid w:val="00806C6E"/>
    <w:rsid w:val="00806D44"/>
    <w:rsid w:val="00813C64"/>
    <w:rsid w:val="00814B2C"/>
    <w:rsid w:val="00814B9A"/>
    <w:rsid w:val="0081759D"/>
    <w:rsid w:val="00821292"/>
    <w:rsid w:val="00821914"/>
    <w:rsid w:val="00822591"/>
    <w:rsid w:val="00822917"/>
    <w:rsid w:val="00831275"/>
    <w:rsid w:val="00831E46"/>
    <w:rsid w:val="00845DB3"/>
    <w:rsid w:val="00846387"/>
    <w:rsid w:val="00847C13"/>
    <w:rsid w:val="008527F4"/>
    <w:rsid w:val="00852D43"/>
    <w:rsid w:val="00855874"/>
    <w:rsid w:val="00857422"/>
    <w:rsid w:val="008603EC"/>
    <w:rsid w:val="00863838"/>
    <w:rsid w:val="00867104"/>
    <w:rsid w:val="00867FFD"/>
    <w:rsid w:val="008741D3"/>
    <w:rsid w:val="008744A7"/>
    <w:rsid w:val="00876199"/>
    <w:rsid w:val="00877B07"/>
    <w:rsid w:val="00877E76"/>
    <w:rsid w:val="0088059B"/>
    <w:rsid w:val="008806B4"/>
    <w:rsid w:val="00885607"/>
    <w:rsid w:val="00886E91"/>
    <w:rsid w:val="008909CF"/>
    <w:rsid w:val="00897BE3"/>
    <w:rsid w:val="008A15FE"/>
    <w:rsid w:val="008A1963"/>
    <w:rsid w:val="008A212A"/>
    <w:rsid w:val="008A3972"/>
    <w:rsid w:val="008A544D"/>
    <w:rsid w:val="008A7256"/>
    <w:rsid w:val="008B0000"/>
    <w:rsid w:val="008B2360"/>
    <w:rsid w:val="008B3E59"/>
    <w:rsid w:val="008B5364"/>
    <w:rsid w:val="008B70FB"/>
    <w:rsid w:val="008C1B6B"/>
    <w:rsid w:val="008C2DD1"/>
    <w:rsid w:val="008C42D6"/>
    <w:rsid w:val="008C7FD6"/>
    <w:rsid w:val="008D06C3"/>
    <w:rsid w:val="008D2BD4"/>
    <w:rsid w:val="008D5610"/>
    <w:rsid w:val="008D584D"/>
    <w:rsid w:val="008E260E"/>
    <w:rsid w:val="008E69D7"/>
    <w:rsid w:val="008F0BCC"/>
    <w:rsid w:val="008F1ABE"/>
    <w:rsid w:val="008F1DE6"/>
    <w:rsid w:val="008F2C48"/>
    <w:rsid w:val="008F3231"/>
    <w:rsid w:val="008F35D9"/>
    <w:rsid w:val="00902692"/>
    <w:rsid w:val="00903E83"/>
    <w:rsid w:val="00904FC5"/>
    <w:rsid w:val="00905423"/>
    <w:rsid w:val="0090727C"/>
    <w:rsid w:val="00910023"/>
    <w:rsid w:val="0091279C"/>
    <w:rsid w:val="00914513"/>
    <w:rsid w:val="0091770B"/>
    <w:rsid w:val="00920242"/>
    <w:rsid w:val="0092108B"/>
    <w:rsid w:val="009217CA"/>
    <w:rsid w:val="00922E8F"/>
    <w:rsid w:val="00922F2E"/>
    <w:rsid w:val="00924E4A"/>
    <w:rsid w:val="00927A8D"/>
    <w:rsid w:val="009304F9"/>
    <w:rsid w:val="00932778"/>
    <w:rsid w:val="00933B5A"/>
    <w:rsid w:val="00934747"/>
    <w:rsid w:val="00935461"/>
    <w:rsid w:val="00937A0F"/>
    <w:rsid w:val="009402F6"/>
    <w:rsid w:val="0094153A"/>
    <w:rsid w:val="00941A81"/>
    <w:rsid w:val="009429E1"/>
    <w:rsid w:val="00944EC1"/>
    <w:rsid w:val="00950998"/>
    <w:rsid w:val="00951FC8"/>
    <w:rsid w:val="0095232D"/>
    <w:rsid w:val="00952ECB"/>
    <w:rsid w:val="00953091"/>
    <w:rsid w:val="00953809"/>
    <w:rsid w:val="0095422C"/>
    <w:rsid w:val="009564BC"/>
    <w:rsid w:val="00956D58"/>
    <w:rsid w:val="00957329"/>
    <w:rsid w:val="009575CF"/>
    <w:rsid w:val="00957E7F"/>
    <w:rsid w:val="00965BF8"/>
    <w:rsid w:val="009668D9"/>
    <w:rsid w:val="00966F65"/>
    <w:rsid w:val="00967116"/>
    <w:rsid w:val="0097617A"/>
    <w:rsid w:val="0097664A"/>
    <w:rsid w:val="0097680B"/>
    <w:rsid w:val="0097714C"/>
    <w:rsid w:val="009777CB"/>
    <w:rsid w:val="00977BD5"/>
    <w:rsid w:val="00982C99"/>
    <w:rsid w:val="00982FC4"/>
    <w:rsid w:val="00983967"/>
    <w:rsid w:val="0098404D"/>
    <w:rsid w:val="00984F48"/>
    <w:rsid w:val="0098786C"/>
    <w:rsid w:val="00991EB8"/>
    <w:rsid w:val="009922E3"/>
    <w:rsid w:val="009A1DD2"/>
    <w:rsid w:val="009A269A"/>
    <w:rsid w:val="009A3A51"/>
    <w:rsid w:val="009A3FD7"/>
    <w:rsid w:val="009A577B"/>
    <w:rsid w:val="009A5874"/>
    <w:rsid w:val="009A5CB5"/>
    <w:rsid w:val="009B2330"/>
    <w:rsid w:val="009B2B6A"/>
    <w:rsid w:val="009B3085"/>
    <w:rsid w:val="009B3A5A"/>
    <w:rsid w:val="009B5083"/>
    <w:rsid w:val="009B5E4B"/>
    <w:rsid w:val="009C07E2"/>
    <w:rsid w:val="009C4459"/>
    <w:rsid w:val="009C5D7F"/>
    <w:rsid w:val="009C64EA"/>
    <w:rsid w:val="009C6C2F"/>
    <w:rsid w:val="009C7DF3"/>
    <w:rsid w:val="009D1BCB"/>
    <w:rsid w:val="009D283F"/>
    <w:rsid w:val="009D45E5"/>
    <w:rsid w:val="009D6ADC"/>
    <w:rsid w:val="009D7E85"/>
    <w:rsid w:val="009E63F5"/>
    <w:rsid w:val="009E781E"/>
    <w:rsid w:val="009E7D33"/>
    <w:rsid w:val="009F0826"/>
    <w:rsid w:val="009F1E96"/>
    <w:rsid w:val="009F2083"/>
    <w:rsid w:val="009F2943"/>
    <w:rsid w:val="009F39D8"/>
    <w:rsid w:val="009F4927"/>
    <w:rsid w:val="009F5859"/>
    <w:rsid w:val="009F62C2"/>
    <w:rsid w:val="009F6C44"/>
    <w:rsid w:val="009F6F3B"/>
    <w:rsid w:val="00A01F6D"/>
    <w:rsid w:val="00A02357"/>
    <w:rsid w:val="00A038CF"/>
    <w:rsid w:val="00A04713"/>
    <w:rsid w:val="00A04750"/>
    <w:rsid w:val="00A04F42"/>
    <w:rsid w:val="00A1081C"/>
    <w:rsid w:val="00A1127C"/>
    <w:rsid w:val="00A12314"/>
    <w:rsid w:val="00A12555"/>
    <w:rsid w:val="00A145FE"/>
    <w:rsid w:val="00A21CA8"/>
    <w:rsid w:val="00A2276A"/>
    <w:rsid w:val="00A25595"/>
    <w:rsid w:val="00A31BAE"/>
    <w:rsid w:val="00A3229E"/>
    <w:rsid w:val="00A334CF"/>
    <w:rsid w:val="00A34319"/>
    <w:rsid w:val="00A347BE"/>
    <w:rsid w:val="00A35791"/>
    <w:rsid w:val="00A3685A"/>
    <w:rsid w:val="00A37FD5"/>
    <w:rsid w:val="00A4123B"/>
    <w:rsid w:val="00A41D76"/>
    <w:rsid w:val="00A42F7F"/>
    <w:rsid w:val="00A442C7"/>
    <w:rsid w:val="00A44451"/>
    <w:rsid w:val="00A4572E"/>
    <w:rsid w:val="00A51B40"/>
    <w:rsid w:val="00A550B0"/>
    <w:rsid w:val="00A55A27"/>
    <w:rsid w:val="00A57CC5"/>
    <w:rsid w:val="00A602FC"/>
    <w:rsid w:val="00A6111C"/>
    <w:rsid w:val="00A62888"/>
    <w:rsid w:val="00A64ADB"/>
    <w:rsid w:val="00A65B99"/>
    <w:rsid w:val="00A66497"/>
    <w:rsid w:val="00A66729"/>
    <w:rsid w:val="00A70DCD"/>
    <w:rsid w:val="00A712D8"/>
    <w:rsid w:val="00A71D3A"/>
    <w:rsid w:val="00A775D3"/>
    <w:rsid w:val="00A779FD"/>
    <w:rsid w:val="00A81796"/>
    <w:rsid w:val="00A819A4"/>
    <w:rsid w:val="00A82966"/>
    <w:rsid w:val="00A85EB1"/>
    <w:rsid w:val="00A870A1"/>
    <w:rsid w:val="00A97069"/>
    <w:rsid w:val="00AA0693"/>
    <w:rsid w:val="00AA245F"/>
    <w:rsid w:val="00AA6E3C"/>
    <w:rsid w:val="00AB0563"/>
    <w:rsid w:val="00AB0BE1"/>
    <w:rsid w:val="00AB0E96"/>
    <w:rsid w:val="00AB2410"/>
    <w:rsid w:val="00AB3485"/>
    <w:rsid w:val="00AB443D"/>
    <w:rsid w:val="00AB7AB7"/>
    <w:rsid w:val="00AC0509"/>
    <w:rsid w:val="00AC07BB"/>
    <w:rsid w:val="00AC2217"/>
    <w:rsid w:val="00AC2BBC"/>
    <w:rsid w:val="00AC31C4"/>
    <w:rsid w:val="00AC4077"/>
    <w:rsid w:val="00AD0E5E"/>
    <w:rsid w:val="00AD106A"/>
    <w:rsid w:val="00AD283B"/>
    <w:rsid w:val="00AD3350"/>
    <w:rsid w:val="00AD5E22"/>
    <w:rsid w:val="00AD7E7C"/>
    <w:rsid w:val="00AE0CBB"/>
    <w:rsid w:val="00AE1574"/>
    <w:rsid w:val="00AE205B"/>
    <w:rsid w:val="00AE2EAC"/>
    <w:rsid w:val="00AE3EBF"/>
    <w:rsid w:val="00AE4092"/>
    <w:rsid w:val="00AE4C71"/>
    <w:rsid w:val="00AE7FF2"/>
    <w:rsid w:val="00AF214D"/>
    <w:rsid w:val="00AF2A35"/>
    <w:rsid w:val="00AF4757"/>
    <w:rsid w:val="00AF5738"/>
    <w:rsid w:val="00AF731C"/>
    <w:rsid w:val="00AF7E5A"/>
    <w:rsid w:val="00B02495"/>
    <w:rsid w:val="00B0503C"/>
    <w:rsid w:val="00B05E42"/>
    <w:rsid w:val="00B06316"/>
    <w:rsid w:val="00B10FAE"/>
    <w:rsid w:val="00B1207E"/>
    <w:rsid w:val="00B12871"/>
    <w:rsid w:val="00B133AC"/>
    <w:rsid w:val="00B212DD"/>
    <w:rsid w:val="00B22A56"/>
    <w:rsid w:val="00B2391A"/>
    <w:rsid w:val="00B2784C"/>
    <w:rsid w:val="00B30A04"/>
    <w:rsid w:val="00B30E92"/>
    <w:rsid w:val="00B32577"/>
    <w:rsid w:val="00B337CB"/>
    <w:rsid w:val="00B34B08"/>
    <w:rsid w:val="00B35BCF"/>
    <w:rsid w:val="00B372B9"/>
    <w:rsid w:val="00B412E6"/>
    <w:rsid w:val="00B41813"/>
    <w:rsid w:val="00B44FE2"/>
    <w:rsid w:val="00B50865"/>
    <w:rsid w:val="00B51074"/>
    <w:rsid w:val="00B5210F"/>
    <w:rsid w:val="00B5282C"/>
    <w:rsid w:val="00B52F24"/>
    <w:rsid w:val="00B543BB"/>
    <w:rsid w:val="00B55044"/>
    <w:rsid w:val="00B55CA6"/>
    <w:rsid w:val="00B55F9B"/>
    <w:rsid w:val="00B60A97"/>
    <w:rsid w:val="00B611CA"/>
    <w:rsid w:val="00B61933"/>
    <w:rsid w:val="00B6236A"/>
    <w:rsid w:val="00B62CA5"/>
    <w:rsid w:val="00B64274"/>
    <w:rsid w:val="00B66F33"/>
    <w:rsid w:val="00B67CC4"/>
    <w:rsid w:val="00B7289C"/>
    <w:rsid w:val="00B733B2"/>
    <w:rsid w:val="00B73B08"/>
    <w:rsid w:val="00B76436"/>
    <w:rsid w:val="00B776FC"/>
    <w:rsid w:val="00B83296"/>
    <w:rsid w:val="00B90C63"/>
    <w:rsid w:val="00B94CFC"/>
    <w:rsid w:val="00B9706C"/>
    <w:rsid w:val="00B97852"/>
    <w:rsid w:val="00BA223D"/>
    <w:rsid w:val="00BA44E0"/>
    <w:rsid w:val="00BA6534"/>
    <w:rsid w:val="00BB0456"/>
    <w:rsid w:val="00BB31A2"/>
    <w:rsid w:val="00BB361F"/>
    <w:rsid w:val="00BB3638"/>
    <w:rsid w:val="00BB48E8"/>
    <w:rsid w:val="00BB5EED"/>
    <w:rsid w:val="00BC15AF"/>
    <w:rsid w:val="00BC1A40"/>
    <w:rsid w:val="00BC1F2B"/>
    <w:rsid w:val="00BC3FE3"/>
    <w:rsid w:val="00BC459D"/>
    <w:rsid w:val="00BC4B07"/>
    <w:rsid w:val="00BC5C50"/>
    <w:rsid w:val="00BC6964"/>
    <w:rsid w:val="00BC7516"/>
    <w:rsid w:val="00BD027B"/>
    <w:rsid w:val="00BD2A87"/>
    <w:rsid w:val="00BD384D"/>
    <w:rsid w:val="00BD438C"/>
    <w:rsid w:val="00BD4AA5"/>
    <w:rsid w:val="00BD538D"/>
    <w:rsid w:val="00BD6DE4"/>
    <w:rsid w:val="00BE0506"/>
    <w:rsid w:val="00BE30F1"/>
    <w:rsid w:val="00BE41F3"/>
    <w:rsid w:val="00BE4890"/>
    <w:rsid w:val="00BE5EEC"/>
    <w:rsid w:val="00BE64F7"/>
    <w:rsid w:val="00BE6C21"/>
    <w:rsid w:val="00BF2252"/>
    <w:rsid w:val="00BF342F"/>
    <w:rsid w:val="00BF4464"/>
    <w:rsid w:val="00BF531B"/>
    <w:rsid w:val="00BF6016"/>
    <w:rsid w:val="00BF6B51"/>
    <w:rsid w:val="00C03CB7"/>
    <w:rsid w:val="00C05763"/>
    <w:rsid w:val="00C07507"/>
    <w:rsid w:val="00C12610"/>
    <w:rsid w:val="00C144E5"/>
    <w:rsid w:val="00C16ACB"/>
    <w:rsid w:val="00C202EC"/>
    <w:rsid w:val="00C20FCB"/>
    <w:rsid w:val="00C229B5"/>
    <w:rsid w:val="00C22A93"/>
    <w:rsid w:val="00C22B22"/>
    <w:rsid w:val="00C232F7"/>
    <w:rsid w:val="00C2379B"/>
    <w:rsid w:val="00C237C8"/>
    <w:rsid w:val="00C25881"/>
    <w:rsid w:val="00C31D8C"/>
    <w:rsid w:val="00C42072"/>
    <w:rsid w:val="00C43F46"/>
    <w:rsid w:val="00C448AE"/>
    <w:rsid w:val="00C44A14"/>
    <w:rsid w:val="00C44DAD"/>
    <w:rsid w:val="00C466C9"/>
    <w:rsid w:val="00C47175"/>
    <w:rsid w:val="00C53D32"/>
    <w:rsid w:val="00C56D4F"/>
    <w:rsid w:val="00C570DE"/>
    <w:rsid w:val="00C65A46"/>
    <w:rsid w:val="00C7109E"/>
    <w:rsid w:val="00C738FC"/>
    <w:rsid w:val="00C73BC9"/>
    <w:rsid w:val="00C75F3D"/>
    <w:rsid w:val="00C7682B"/>
    <w:rsid w:val="00C76E78"/>
    <w:rsid w:val="00C77882"/>
    <w:rsid w:val="00C81803"/>
    <w:rsid w:val="00C81DC4"/>
    <w:rsid w:val="00C82F7A"/>
    <w:rsid w:val="00C84509"/>
    <w:rsid w:val="00C8473A"/>
    <w:rsid w:val="00C90449"/>
    <w:rsid w:val="00C909C0"/>
    <w:rsid w:val="00C918E8"/>
    <w:rsid w:val="00C92AB0"/>
    <w:rsid w:val="00C92DD4"/>
    <w:rsid w:val="00C96F0F"/>
    <w:rsid w:val="00CA0DBB"/>
    <w:rsid w:val="00CA1C1D"/>
    <w:rsid w:val="00CA37C9"/>
    <w:rsid w:val="00CA6DFF"/>
    <w:rsid w:val="00CB25C1"/>
    <w:rsid w:val="00CB2E6A"/>
    <w:rsid w:val="00CB4AE0"/>
    <w:rsid w:val="00CB69ED"/>
    <w:rsid w:val="00CB7D29"/>
    <w:rsid w:val="00CC2269"/>
    <w:rsid w:val="00CC2F16"/>
    <w:rsid w:val="00CC481A"/>
    <w:rsid w:val="00CD0C0A"/>
    <w:rsid w:val="00CD1951"/>
    <w:rsid w:val="00CD4B69"/>
    <w:rsid w:val="00CD6ECE"/>
    <w:rsid w:val="00CE2C2C"/>
    <w:rsid w:val="00CE3EBE"/>
    <w:rsid w:val="00CE5969"/>
    <w:rsid w:val="00CF1FCA"/>
    <w:rsid w:val="00CF4AA6"/>
    <w:rsid w:val="00CF59FD"/>
    <w:rsid w:val="00D00531"/>
    <w:rsid w:val="00D023A3"/>
    <w:rsid w:val="00D025B2"/>
    <w:rsid w:val="00D10CF1"/>
    <w:rsid w:val="00D11CAD"/>
    <w:rsid w:val="00D12FFB"/>
    <w:rsid w:val="00D1399E"/>
    <w:rsid w:val="00D15639"/>
    <w:rsid w:val="00D1738A"/>
    <w:rsid w:val="00D179DE"/>
    <w:rsid w:val="00D21AE7"/>
    <w:rsid w:val="00D229C1"/>
    <w:rsid w:val="00D23DAA"/>
    <w:rsid w:val="00D24C71"/>
    <w:rsid w:val="00D253AE"/>
    <w:rsid w:val="00D26702"/>
    <w:rsid w:val="00D27670"/>
    <w:rsid w:val="00D307F1"/>
    <w:rsid w:val="00D41863"/>
    <w:rsid w:val="00D42815"/>
    <w:rsid w:val="00D430A3"/>
    <w:rsid w:val="00D4352B"/>
    <w:rsid w:val="00D43A62"/>
    <w:rsid w:val="00D45236"/>
    <w:rsid w:val="00D45460"/>
    <w:rsid w:val="00D45EC0"/>
    <w:rsid w:val="00D46AD5"/>
    <w:rsid w:val="00D60B18"/>
    <w:rsid w:val="00D65BF8"/>
    <w:rsid w:val="00D66C82"/>
    <w:rsid w:val="00D67793"/>
    <w:rsid w:val="00D67E3B"/>
    <w:rsid w:val="00D713E9"/>
    <w:rsid w:val="00D7220A"/>
    <w:rsid w:val="00D73AE5"/>
    <w:rsid w:val="00D74BA5"/>
    <w:rsid w:val="00D751E7"/>
    <w:rsid w:val="00D806A7"/>
    <w:rsid w:val="00D81768"/>
    <w:rsid w:val="00D83C04"/>
    <w:rsid w:val="00D90830"/>
    <w:rsid w:val="00D92799"/>
    <w:rsid w:val="00D97999"/>
    <w:rsid w:val="00DA395D"/>
    <w:rsid w:val="00DA5A93"/>
    <w:rsid w:val="00DA7150"/>
    <w:rsid w:val="00DB3783"/>
    <w:rsid w:val="00DB4438"/>
    <w:rsid w:val="00DB57B9"/>
    <w:rsid w:val="00DB6BAD"/>
    <w:rsid w:val="00DC0D89"/>
    <w:rsid w:val="00DC0E96"/>
    <w:rsid w:val="00DC2BC2"/>
    <w:rsid w:val="00DC68CB"/>
    <w:rsid w:val="00DC7F94"/>
    <w:rsid w:val="00DD275E"/>
    <w:rsid w:val="00DD3C35"/>
    <w:rsid w:val="00DD4027"/>
    <w:rsid w:val="00DD449D"/>
    <w:rsid w:val="00DD5068"/>
    <w:rsid w:val="00DD5415"/>
    <w:rsid w:val="00DD6D68"/>
    <w:rsid w:val="00DD7D2C"/>
    <w:rsid w:val="00DD7FEE"/>
    <w:rsid w:val="00DE04C7"/>
    <w:rsid w:val="00DE4DDF"/>
    <w:rsid w:val="00DE5E98"/>
    <w:rsid w:val="00DF03BB"/>
    <w:rsid w:val="00DF081E"/>
    <w:rsid w:val="00DF0DF8"/>
    <w:rsid w:val="00DF1219"/>
    <w:rsid w:val="00DF2582"/>
    <w:rsid w:val="00DF26B6"/>
    <w:rsid w:val="00DF2FC4"/>
    <w:rsid w:val="00DF34BE"/>
    <w:rsid w:val="00DF673E"/>
    <w:rsid w:val="00DF689D"/>
    <w:rsid w:val="00DF6EC7"/>
    <w:rsid w:val="00E0263F"/>
    <w:rsid w:val="00E05DCB"/>
    <w:rsid w:val="00E06075"/>
    <w:rsid w:val="00E11DD0"/>
    <w:rsid w:val="00E12C38"/>
    <w:rsid w:val="00E15AF2"/>
    <w:rsid w:val="00E16608"/>
    <w:rsid w:val="00E1674B"/>
    <w:rsid w:val="00E16E43"/>
    <w:rsid w:val="00E201FF"/>
    <w:rsid w:val="00E26606"/>
    <w:rsid w:val="00E26CBA"/>
    <w:rsid w:val="00E30D92"/>
    <w:rsid w:val="00E3126C"/>
    <w:rsid w:val="00E31568"/>
    <w:rsid w:val="00E338AC"/>
    <w:rsid w:val="00E33B25"/>
    <w:rsid w:val="00E33E32"/>
    <w:rsid w:val="00E36406"/>
    <w:rsid w:val="00E36692"/>
    <w:rsid w:val="00E40562"/>
    <w:rsid w:val="00E429E8"/>
    <w:rsid w:val="00E429FE"/>
    <w:rsid w:val="00E42AAD"/>
    <w:rsid w:val="00E46472"/>
    <w:rsid w:val="00E46F40"/>
    <w:rsid w:val="00E47C29"/>
    <w:rsid w:val="00E5079B"/>
    <w:rsid w:val="00E51E12"/>
    <w:rsid w:val="00E53B13"/>
    <w:rsid w:val="00E53CFF"/>
    <w:rsid w:val="00E544B5"/>
    <w:rsid w:val="00E54BA3"/>
    <w:rsid w:val="00E562DE"/>
    <w:rsid w:val="00E63A7B"/>
    <w:rsid w:val="00E650A8"/>
    <w:rsid w:val="00E67E99"/>
    <w:rsid w:val="00E73497"/>
    <w:rsid w:val="00E73A67"/>
    <w:rsid w:val="00E74068"/>
    <w:rsid w:val="00E75222"/>
    <w:rsid w:val="00E8093A"/>
    <w:rsid w:val="00E82B3E"/>
    <w:rsid w:val="00E835E9"/>
    <w:rsid w:val="00E83B2F"/>
    <w:rsid w:val="00E84B51"/>
    <w:rsid w:val="00E901B1"/>
    <w:rsid w:val="00E921E1"/>
    <w:rsid w:val="00E95325"/>
    <w:rsid w:val="00E956CD"/>
    <w:rsid w:val="00E9781E"/>
    <w:rsid w:val="00EA1A3D"/>
    <w:rsid w:val="00EA2CB8"/>
    <w:rsid w:val="00EA4487"/>
    <w:rsid w:val="00EA4A0A"/>
    <w:rsid w:val="00EA56C4"/>
    <w:rsid w:val="00EA764E"/>
    <w:rsid w:val="00EB2C90"/>
    <w:rsid w:val="00EB4FAA"/>
    <w:rsid w:val="00EB5ABB"/>
    <w:rsid w:val="00EB7059"/>
    <w:rsid w:val="00EB7AB4"/>
    <w:rsid w:val="00EC10CB"/>
    <w:rsid w:val="00EC1B72"/>
    <w:rsid w:val="00EC2096"/>
    <w:rsid w:val="00EC3038"/>
    <w:rsid w:val="00EC4C7B"/>
    <w:rsid w:val="00EC5FF6"/>
    <w:rsid w:val="00EC76CA"/>
    <w:rsid w:val="00ED285E"/>
    <w:rsid w:val="00ED3D40"/>
    <w:rsid w:val="00ED6CB4"/>
    <w:rsid w:val="00EE0988"/>
    <w:rsid w:val="00EE107E"/>
    <w:rsid w:val="00EE2271"/>
    <w:rsid w:val="00EE3B79"/>
    <w:rsid w:val="00EE6523"/>
    <w:rsid w:val="00EF137A"/>
    <w:rsid w:val="00EF4010"/>
    <w:rsid w:val="00EF6D3A"/>
    <w:rsid w:val="00EF7C54"/>
    <w:rsid w:val="00F019E5"/>
    <w:rsid w:val="00F04240"/>
    <w:rsid w:val="00F043A4"/>
    <w:rsid w:val="00F11533"/>
    <w:rsid w:val="00F13E09"/>
    <w:rsid w:val="00F16A1B"/>
    <w:rsid w:val="00F17EC4"/>
    <w:rsid w:val="00F204D9"/>
    <w:rsid w:val="00F21A4A"/>
    <w:rsid w:val="00F24C4B"/>
    <w:rsid w:val="00F25B22"/>
    <w:rsid w:val="00F27352"/>
    <w:rsid w:val="00F32CE8"/>
    <w:rsid w:val="00F33029"/>
    <w:rsid w:val="00F33765"/>
    <w:rsid w:val="00F350B5"/>
    <w:rsid w:val="00F36E15"/>
    <w:rsid w:val="00F41DD6"/>
    <w:rsid w:val="00F445BD"/>
    <w:rsid w:val="00F447AC"/>
    <w:rsid w:val="00F44D6B"/>
    <w:rsid w:val="00F4539D"/>
    <w:rsid w:val="00F45F53"/>
    <w:rsid w:val="00F51955"/>
    <w:rsid w:val="00F532EA"/>
    <w:rsid w:val="00F53414"/>
    <w:rsid w:val="00F53B53"/>
    <w:rsid w:val="00F53BA0"/>
    <w:rsid w:val="00F545E5"/>
    <w:rsid w:val="00F554BD"/>
    <w:rsid w:val="00F5603A"/>
    <w:rsid w:val="00F575A1"/>
    <w:rsid w:val="00F57D76"/>
    <w:rsid w:val="00F601BF"/>
    <w:rsid w:val="00F60ACE"/>
    <w:rsid w:val="00F6355E"/>
    <w:rsid w:val="00F64BF4"/>
    <w:rsid w:val="00F65793"/>
    <w:rsid w:val="00F674A5"/>
    <w:rsid w:val="00F70616"/>
    <w:rsid w:val="00F70A26"/>
    <w:rsid w:val="00F7105E"/>
    <w:rsid w:val="00F72CC2"/>
    <w:rsid w:val="00F74BAD"/>
    <w:rsid w:val="00F8192E"/>
    <w:rsid w:val="00F8305F"/>
    <w:rsid w:val="00F83971"/>
    <w:rsid w:val="00F853AE"/>
    <w:rsid w:val="00F8606A"/>
    <w:rsid w:val="00F8624D"/>
    <w:rsid w:val="00F86AA9"/>
    <w:rsid w:val="00F938B6"/>
    <w:rsid w:val="00F9503B"/>
    <w:rsid w:val="00F9635B"/>
    <w:rsid w:val="00F971F7"/>
    <w:rsid w:val="00FA0DE7"/>
    <w:rsid w:val="00FA4108"/>
    <w:rsid w:val="00FA4179"/>
    <w:rsid w:val="00FA643C"/>
    <w:rsid w:val="00FA68F9"/>
    <w:rsid w:val="00FB1BBD"/>
    <w:rsid w:val="00FB3B82"/>
    <w:rsid w:val="00FB6218"/>
    <w:rsid w:val="00FC17AD"/>
    <w:rsid w:val="00FC4184"/>
    <w:rsid w:val="00FC41FD"/>
    <w:rsid w:val="00FD0653"/>
    <w:rsid w:val="00FD1617"/>
    <w:rsid w:val="00FD3377"/>
    <w:rsid w:val="00FD54B4"/>
    <w:rsid w:val="00FE08DA"/>
    <w:rsid w:val="00FE09F9"/>
    <w:rsid w:val="00FE0DD4"/>
    <w:rsid w:val="00FE325C"/>
    <w:rsid w:val="00FE441D"/>
    <w:rsid w:val="00FE62A1"/>
    <w:rsid w:val="00FE668C"/>
    <w:rsid w:val="00FF0093"/>
    <w:rsid w:val="00FF1D2A"/>
    <w:rsid w:val="00FF2CC0"/>
    <w:rsid w:val="00FF3E7D"/>
    <w:rsid w:val="00FF6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121"/>
    <o:shapelayout v:ext="edit">
      <o:idmap v:ext="edit" data="1"/>
    </o:shapelayout>
  </w:shapeDefaults>
  <w:decimalSymbol w:val="."/>
  <w:listSeparator w:val=","/>
  <w14:docId w14:val="7F8899E5"/>
  <w14:discardImageEditingData/>
  <w15:chartTrackingRefBased/>
  <w15:docId w15:val="{CBE862F4-AB8D-4176-8444-4068F6C64A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6C21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character" w:customStyle="1" w:styleId="MTConvertedEquation">
    <w:name w:val="MTConvertedEquation"/>
    <w:rsid w:val="00706B6A"/>
    <w:rPr>
      <w:b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706B6A"/>
    <w:pPr>
      <w:shd w:val="clear" w:color="auto" w:fill="C2D69B"/>
      <w:tabs>
        <w:tab w:val="center" w:pos="4680"/>
        <w:tab w:val="right" w:pos="9360"/>
      </w:tabs>
      <w:jc w:val="center"/>
    </w:pPr>
  </w:style>
  <w:style w:type="character" w:customStyle="1" w:styleId="MTDisplayEquationChar">
    <w:name w:val="MTDisplayEquation Char"/>
    <w:link w:val="MTDisplayEquation"/>
    <w:rsid w:val="00706B6A"/>
    <w:rPr>
      <w:rFonts w:ascii="Times New Roman" w:eastAsia="Times New Roman" w:hAnsi="Times New Roman" w:cs="Times New Roman"/>
      <w:sz w:val="24"/>
      <w:szCs w:val="24"/>
      <w:shd w:val="clear" w:color="auto" w:fill="C2D69B"/>
    </w:rPr>
  </w:style>
  <w:style w:type="character" w:styleId="PageNumber">
    <w:name w:val="page number"/>
    <w:rsid w:val="00932778"/>
    <w:rPr>
      <w:rFonts w:ascii="Times New Roman" w:hAnsi="Times New Roman"/>
      <w:b/>
      <w:dstrike w:val="0"/>
      <w:sz w:val="24"/>
      <w:vertAlign w:val="baseline"/>
    </w:rPr>
  </w:style>
  <w:style w:type="paragraph" w:customStyle="1" w:styleId="three-across">
    <w:name w:val="three-across"/>
    <w:basedOn w:val="Normal"/>
    <w:next w:val="Normal"/>
    <w:rsid w:val="007F2496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  <w:rPr>
      <w:b/>
    </w:rPr>
  </w:style>
  <w:style w:type="paragraph" w:customStyle="1" w:styleId="twoacross">
    <w:name w:val="two across"/>
    <w:basedOn w:val="Normal"/>
    <w:next w:val="Normal"/>
    <w:rsid w:val="007F2496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53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2</vt:lpstr>
    </vt:vector>
  </TitlesOfParts>
  <Company>Pearson</Company>
  <LinksUpToDate>false</LinksUpToDate>
  <CharactersWithSpaces>1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2</dc:title>
  <dc:subject/>
  <dc:creator>kurtis;Beverly Fusfield</dc:creator>
  <cp:keywords/>
  <cp:lastModifiedBy>Hartman, Tony A.</cp:lastModifiedBy>
  <cp:revision>3</cp:revision>
  <cp:lastPrinted>2015-12-29T22:51:00Z</cp:lastPrinted>
  <dcterms:created xsi:type="dcterms:W3CDTF">2019-08-23T12:58:00Z</dcterms:created>
  <dcterms:modified xsi:type="dcterms:W3CDTF">2019-08-23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